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7" r:id="rId7"/>
    <p:sldId id="264" r:id="rId8"/>
    <p:sldId id="263" r:id="rId9"/>
    <p:sldId id="285" r:id="rId10"/>
    <p:sldId id="268" r:id="rId11"/>
    <p:sldId id="286" r:id="rId12"/>
    <p:sldId id="288" r:id="rId13"/>
    <p:sldId id="287" r:id="rId14"/>
    <p:sldId id="289" r:id="rId15"/>
    <p:sldId id="270" r:id="rId16"/>
    <p:sldId id="290" r:id="rId17"/>
    <p:sldId id="271" r:id="rId18"/>
    <p:sldId id="272" r:id="rId19"/>
    <p:sldId id="273" r:id="rId20"/>
    <p:sldId id="29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80" autoAdjust="0"/>
    <p:restoredTop sz="94625" autoAdjust="0"/>
  </p:normalViewPr>
  <p:slideViewPr>
    <p:cSldViewPr snapToGrid="0">
      <p:cViewPr varScale="1">
        <p:scale>
          <a:sx n="118" d="100"/>
          <a:sy n="118" d="100"/>
        </p:scale>
        <p:origin x="114" y="1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F7BD32D-A5CC-41C5-9514-6FD512212AEB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CE7E0-1E81-4A77-827C-FEB415870D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6641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4FD373-C7A2-4264-AA86-B40FAC25079F}" type="datetime1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359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929028-2B80-4D07-BC83-C7E7FCA3F35B}" type="datetime1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783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69F556-A77F-4E92-8699-A61E890672D1}" type="datetime1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582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FEBB36-4FBA-40C6-BC4F-9BDF4D653508}" type="datetime1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90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E3C2E-780E-42FC-922F-42CC3B19608D}" type="datetime1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166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45FBD-556E-40B1-9E25-835C6750C3A6}" type="datetime1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957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7CBFB-EF4C-4380-A822-9A04721D1E39}" type="datetime1">
              <a:rPr lang="en-US" smtClean="0"/>
              <a:t>5/2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6266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30E41-AC9F-4933-BCBA-BEB1671C2814}" type="datetime1">
              <a:rPr lang="en-US" smtClean="0"/>
              <a:t>5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4683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3C6CF-D0BE-4CE8-81F2-4CE9824CB92F}" type="datetime1">
              <a:rPr lang="en-US" smtClean="0"/>
              <a:t>5/2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626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C77D0A-E376-42BA-8218-57DED7E8E873}" type="datetime1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7072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447DA-3D15-4C6E-B301-F766E8C59B19}" type="datetime1">
              <a:rPr lang="en-US" smtClean="0"/>
              <a:t>5/2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2626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D13D94-E9D6-4492-8D5B-7600E08FC027}" type="datetime1">
              <a:rPr lang="en-US" smtClean="0"/>
              <a:t>5/2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928DBAD-8E57-4BEA-B30D-852880BB72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877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936422" y="220436"/>
            <a:ext cx="7015843" cy="644979"/>
          </a:xfrm>
        </p:spPr>
        <p:txBody>
          <a:bodyPr>
            <a:normAutofit fontScale="90000"/>
          </a:bodyPr>
          <a:lstStyle/>
          <a:p>
            <a:r>
              <a:rPr lang="en-US" dirty="0"/>
              <a:t>Bootstrap Sampling Distribution</a:t>
            </a:r>
            <a:br>
              <a:rPr lang="en-US" dirty="0"/>
            </a:br>
            <a:r>
              <a:rPr lang="en-US" dirty="0"/>
              <a:t>	A simple exampl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8071" y="1894114"/>
            <a:ext cx="47402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nsider the population {1,2,3}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623644"/>
              </p:ext>
            </p:extLst>
          </p:nvPr>
        </p:nvGraphicFramePr>
        <p:xfrm>
          <a:off x="976313" y="2898775"/>
          <a:ext cx="8780462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4241520" imgH="1015920" progId="Equation.DSMT4">
                  <p:embed/>
                </p:oleObj>
              </mc:Choice>
              <mc:Fallback>
                <p:oleObj name="Equation" r:id="rId3" imgW="424152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313" y="2898775"/>
                        <a:ext cx="8780462" cy="210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590B0FA-39F6-4618-856C-723D755384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9090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E7F06CA4-F71B-45B6-A04C-6C6AA53D55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46626"/>
            <a:ext cx="10515600" cy="1325563"/>
          </a:xfrm>
        </p:spPr>
        <p:txBody>
          <a:bodyPr/>
          <a:lstStyle/>
          <a:p>
            <a:r>
              <a:rPr lang="en-US" dirty="0"/>
              <a:t>Drawing bootstrap samples is easy with </a:t>
            </a:r>
            <a:br>
              <a:rPr lang="en-US" dirty="0"/>
            </a:br>
            <a:r>
              <a:rPr lang="en-US" dirty="0"/>
              <a:t>PROC </a:t>
            </a:r>
            <a:r>
              <a:rPr lang="en-US"/>
              <a:t>SURVEY select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375596-BC71-47A5-9455-C05BB0873C7E}"/>
              </a:ext>
            </a:extLst>
          </p:cNvPr>
          <p:cNvSpPr/>
          <p:nvPr/>
        </p:nvSpPr>
        <p:spPr>
          <a:xfrm>
            <a:off x="889847" y="1869576"/>
            <a:ext cx="1001606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=2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39573293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urvey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re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reps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ampr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etho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urs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bo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e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seed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bo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14D30BE-1425-444C-9053-5336F3D4B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5052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9AC53-2CE6-4265-AA58-930BC798F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12067" y="0"/>
            <a:ext cx="4792133" cy="1325563"/>
          </a:xfrm>
        </p:spPr>
        <p:txBody>
          <a:bodyPr/>
          <a:lstStyle/>
          <a:p>
            <a:r>
              <a:rPr lang="en-US" dirty="0"/>
              <a:t>The outhits opti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9BEB4BC-11E9-4E84-B6EC-6665F8728F81}"/>
              </a:ext>
            </a:extLst>
          </p:cNvPr>
          <p:cNvSpPr/>
          <p:nvPr/>
        </p:nvSpPr>
        <p:spPr>
          <a:xfrm>
            <a:off x="1430867" y="1028343"/>
            <a:ext cx="7713133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x=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pl-PL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pl-PL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ps=2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eed=39573293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urvey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hits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re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reps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sampr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etho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urs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bo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drop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berH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e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seed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boo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69CCE0-E492-4374-809F-879539AE9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5099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36EB40B-A308-40DB-9070-578A00F6D8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75" y="1976437"/>
            <a:ext cx="1238250" cy="290512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444508-3999-43F8-9CD9-C01DFC85F1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3569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7F97A9-F93B-4F06-AE59-C882961233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80467" y="0"/>
            <a:ext cx="2514600" cy="1325563"/>
          </a:xfrm>
        </p:spPr>
        <p:txBody>
          <a:bodyPr/>
          <a:lstStyle/>
          <a:p>
            <a:r>
              <a:rPr lang="en-US" dirty="0"/>
              <a:t>A macro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8741150-4814-495E-9314-479BFE1C6841}"/>
              </a:ext>
            </a:extLst>
          </p:cNvPr>
          <p:cNvSpPr/>
          <p:nvPr/>
        </p:nvSpPr>
        <p:spPr>
          <a:xfrm>
            <a:off x="999067" y="1636173"/>
            <a:ext cx="8788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sa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,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d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boot,rep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seed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75954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proc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urvey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data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outhits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reps=&amp;reps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mpr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method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urs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out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d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(drop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berhi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seed=&amp;seed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sa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1DF23E-CF38-4B3F-8FCB-0A2EC99807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5998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ACADCD-A11A-4579-AF6C-F6DEB24503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9666" y="2414059"/>
            <a:ext cx="10515600" cy="1325563"/>
          </a:xfrm>
        </p:spPr>
        <p:txBody>
          <a:bodyPr/>
          <a:lstStyle/>
          <a:p>
            <a:r>
              <a:rPr lang="en-US" dirty="0"/>
              <a:t>A simple example – </a:t>
            </a:r>
            <a:r>
              <a:rPr lang="en-US" dirty="0" err="1"/>
              <a:t>s.e.</a:t>
            </a:r>
            <a:r>
              <a:rPr lang="en-US" dirty="0"/>
              <a:t>(mean) &amp; 95% C.I.</a:t>
            </a:r>
            <a:br>
              <a:rPr lang="en-US" dirty="0"/>
            </a:br>
            <a:r>
              <a:rPr lang="en-US" dirty="0" err="1"/>
              <a:t>chol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8B07C2B-6FE7-4709-84C8-E4AC2021A1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3714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70432" y="1463040"/>
            <a:ext cx="52996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raw 1000 Bootstrap Sample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E90084A-B2B0-47CE-8EEB-E82B02D47E55}"/>
              </a:ext>
            </a:extLst>
          </p:cNvPr>
          <p:cNvSpPr/>
          <p:nvPr/>
        </p:nvSpPr>
        <p:spPr>
          <a:xfrm>
            <a:off x="3048000" y="2413338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a.chd2018_a(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ootsa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reps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seed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3759543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FF0210C-F3E7-4269-B64D-64573B4351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7412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495AAA9-E8FB-4E4D-AD35-E2DC93A605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2462" y="1700212"/>
            <a:ext cx="3267075" cy="345757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BC479E4-2209-46A8-A880-74421F682D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195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84832" y="411480"/>
            <a:ext cx="6869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alculate the mean of each bootstrap sample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B70C644-8247-4722-8B56-8CEB666D4443}"/>
              </a:ext>
            </a:extLst>
          </p:cNvPr>
          <p:cNvSpPr/>
          <p:nvPr/>
        </p:nvSpPr>
        <p:spPr>
          <a:xfrm>
            <a:off x="1100667" y="1583310"/>
            <a:ext cx="999913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boo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way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replicate;</a:t>
            </a:r>
          </a:p>
          <a:p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al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cho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all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2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bs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5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B9ED107-FEA2-4D9D-8391-936F4E5E49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8624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BE41EEC-8489-44B5-AD31-39FFB3E28A1E}"/>
              </a:ext>
            </a:extLst>
          </p:cNvPr>
          <p:cNvSpPr/>
          <p:nvPr/>
        </p:nvSpPr>
        <p:spPr>
          <a:xfrm>
            <a:off x="880533" y="1720840"/>
            <a:ext cx="999913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univariat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outal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l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ctlp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2.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97.5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pctlp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ls;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tde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33EFC053-FDF2-40EB-A162-1808A59708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44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95528" y="2690336"/>
            <a:ext cx="1045159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ctl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m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clm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ho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877824" y="868680"/>
            <a:ext cx="85758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rint bootstrap and normal assumption confidence limits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2497D4E-A138-4668-9722-6954C45E4A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433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674834"/>
              </p:ext>
            </p:extLst>
          </p:nvPr>
        </p:nvGraphicFramePr>
        <p:xfrm>
          <a:off x="876300" y="495300"/>
          <a:ext cx="10971213" cy="318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4991040" imgH="1447560" progId="Equation.DSMT4">
                  <p:embed/>
                </p:oleObj>
              </mc:Choice>
              <mc:Fallback>
                <p:oleObj name="Equation" r:id="rId3" imgW="499104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495300"/>
                        <a:ext cx="10971213" cy="318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754C907-C429-4343-A604-E6C4A2341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7022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4A254-8772-49C1-A5DC-3DD6A67AB6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7933" y="0"/>
            <a:ext cx="3327400" cy="1325563"/>
          </a:xfrm>
        </p:spPr>
        <p:txBody>
          <a:bodyPr/>
          <a:lstStyle/>
          <a:p>
            <a:r>
              <a:rPr lang="en-US" dirty="0"/>
              <a:t>The Proces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DA6179-A50F-4CDE-81DC-90411A217030}"/>
              </a:ext>
            </a:extLst>
          </p:cNvPr>
          <p:cNvSpPr txBox="1"/>
          <p:nvPr/>
        </p:nvSpPr>
        <p:spPr>
          <a:xfrm>
            <a:off x="3547533" y="1564066"/>
            <a:ext cx="38361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elect bootstrap samp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3A35C6F-F0F8-4C28-AB80-3AE65029A39B}"/>
              </a:ext>
            </a:extLst>
          </p:cNvPr>
          <p:cNvSpPr txBox="1"/>
          <p:nvPr/>
        </p:nvSpPr>
        <p:spPr>
          <a:xfrm>
            <a:off x="2387600" y="2726267"/>
            <a:ext cx="67950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mmarize each bootstrap sample separatel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FFA4DD2-6B0B-4DD3-8900-B8DFD2CC277F}"/>
              </a:ext>
            </a:extLst>
          </p:cNvPr>
          <p:cNvSpPr txBox="1"/>
          <p:nvPr/>
        </p:nvSpPr>
        <p:spPr>
          <a:xfrm>
            <a:off x="1409159" y="3996267"/>
            <a:ext cx="96291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raw inferences based on the distribution of the summarization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D30006-EB72-4A5C-8718-E8C423725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5643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8052" y="0"/>
            <a:ext cx="11423374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The complete sampling distribution for the mean of three items selected randomly with replacement.</a:t>
            </a:r>
          </a:p>
        </p:txBody>
      </p:sp>
      <p:sp>
        <p:nvSpPr>
          <p:cNvPr id="3" name="Rectangle 2"/>
          <p:cNvSpPr/>
          <p:nvPr/>
        </p:nvSpPr>
        <p:spPr>
          <a:xfrm>
            <a:off x="427382" y="1225689"/>
            <a:ext cx="6096000" cy="56323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sz="2000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learall</a:t>
            </a:r>
            <a:endParaRPr lang="en-US" sz="2000" b="0" i="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i="0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replacement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x1=</a:t>
            </a:r>
            <a:r>
              <a:rPr lang="en-US" sz="2000" b="1" i="0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i="0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x2=</a:t>
            </a:r>
            <a:r>
              <a:rPr lang="en-US" sz="2000" b="1" i="0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i="0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x3=</a:t>
            </a:r>
            <a:r>
              <a:rPr lang="en-US" sz="2000" b="1" i="0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i="0" dirty="0">
                <a:solidFill>
                  <a:srgbClr val="008080"/>
                </a:solidFill>
                <a:latin typeface="Lucida Console" panose="020B0609040504020204" pitchFamily="49" charset="0"/>
              </a:rPr>
              <a:t>3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=mean(x1,x2,x3)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i="0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i="0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i="0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*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replacement;</a:t>
            </a:r>
          </a:p>
          <a:p>
            <a:r>
              <a:rPr lang="en-US" sz="2000" b="1" i="0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i="0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i="0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=replacement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n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mean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def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0" i="0" dirty="0">
                <a:solidFill>
                  <a:srgbClr val="0000FF"/>
                </a:solidFill>
                <a:latin typeface="Lucida Console" panose="020B0609040504020204" pitchFamily="49" charset="0"/>
              </a:rPr>
              <a:t>n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0" i="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0" i="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i="0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b="0" i="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8AD2FA3-8B5C-4BDC-823F-A8BE06A654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6075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13855" y="144828"/>
            <a:ext cx="54269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</a:rPr>
              <a:t>Consider drawing a random sample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77084"/>
              </p:ext>
            </p:extLst>
          </p:nvPr>
        </p:nvGraphicFramePr>
        <p:xfrm>
          <a:off x="6044994" y="85763"/>
          <a:ext cx="35544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3" imgW="1269720" imgH="228600" progId="Equation.DSMT4">
                  <p:embed/>
                </p:oleObj>
              </mc:Choice>
              <mc:Fallback>
                <p:oleObj name="Equation" r:id="rId3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4994" y="85763"/>
                        <a:ext cx="3554412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63061"/>
              </p:ext>
            </p:extLst>
          </p:nvPr>
        </p:nvGraphicFramePr>
        <p:xfrm>
          <a:off x="413855" y="2083341"/>
          <a:ext cx="542740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855" y="2083341"/>
                        <a:ext cx="542740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035270"/>
              </p:ext>
            </p:extLst>
          </p:nvPr>
        </p:nvGraphicFramePr>
        <p:xfrm>
          <a:off x="413855" y="3141394"/>
          <a:ext cx="9522826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7" imgW="4114800" imgH="711000" progId="Equation.DSMT4">
                  <p:embed/>
                </p:oleObj>
              </mc:Choice>
              <mc:Fallback>
                <p:oleObj name="Equation" r:id="rId7" imgW="4114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855" y="3141394"/>
                        <a:ext cx="9522826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336392"/>
              </p:ext>
            </p:extLst>
          </p:nvPr>
        </p:nvGraphicFramePr>
        <p:xfrm>
          <a:off x="413855" y="950072"/>
          <a:ext cx="7162800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9" imgW="2984400" imgH="457200" progId="Equation.DSMT4">
                  <p:embed/>
                </p:oleObj>
              </mc:Choice>
              <mc:Fallback>
                <p:oleObj name="Equation" r:id="rId9" imgW="2984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3855" y="950072"/>
                        <a:ext cx="7162800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6835" y="5327374"/>
            <a:ext cx="8950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We base inferences on the bootstrap sampling distribution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C39CBF-A047-43F8-BA60-46AB33E2F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846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6835" y="487018"/>
            <a:ext cx="113828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n the simple example we examined previously, we could enumerate the entire bootstrap sampling distribution.  However as the sample size increases this becomes difficult (rapidly – impossible)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E43C24-CD15-4096-9A89-340A08A47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515018"/>
              </p:ext>
            </p:extLst>
          </p:nvPr>
        </p:nvGraphicFramePr>
        <p:xfrm>
          <a:off x="1111250" y="3182938"/>
          <a:ext cx="8297863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4063680" imgH="888840" progId="Equation.DSMT4">
                  <p:embed/>
                </p:oleObj>
              </mc:Choice>
              <mc:Fallback>
                <p:oleObj name="Equation" r:id="rId3" imgW="4063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250" y="3182938"/>
                        <a:ext cx="8297863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C6F94C-B41E-4BB7-922C-C1BEA0B4D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8859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881B121-6F27-4A7A-B510-E81E4F1CDC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910" y="1399954"/>
            <a:ext cx="9980017" cy="241422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E01A4E1-59DD-4858-A831-55DE59BC34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8208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18868"/>
              </p:ext>
            </p:extLst>
          </p:nvPr>
        </p:nvGraphicFramePr>
        <p:xfrm>
          <a:off x="980522" y="3048356"/>
          <a:ext cx="8818562" cy="286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4533840" imgH="1473120" progId="Equation.DSMT4">
                  <p:embed/>
                </p:oleObj>
              </mc:Choice>
              <mc:Fallback>
                <p:oleObj name="Equation" r:id="rId3" imgW="4533840" imgH="147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0522" y="3048356"/>
                        <a:ext cx="8818562" cy="2867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>
            <a:extLst>
              <a:ext uri="{FF2B5EF4-FFF2-40B4-BE49-F238E27FC236}">
                <a16:creationId xmlns:a16="http://schemas.microsoft.com/office/drawing/2014/main" id="{CC69407C-EA86-44CC-90D0-619A982BC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major use of the Bootstrap is estimating standard errors and obtaining confidence intervals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AD284E-D9BF-4597-BBDD-CF73269C4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2649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7987" y="0"/>
            <a:ext cx="951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For many statistics we don’t have a good analytic approxim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5703532"/>
              </p:ext>
            </p:extLst>
          </p:nvPr>
        </p:nvGraphicFramePr>
        <p:xfrm>
          <a:off x="1227138" y="1711325"/>
          <a:ext cx="7832725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3035160" imgH="482400" progId="Equation.DSMT4">
                  <p:embed/>
                </p:oleObj>
              </mc:Choice>
              <mc:Fallback>
                <p:oleObj name="Equation" r:id="rId3" imgW="303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7138" y="1711325"/>
                        <a:ext cx="7832725" cy="1246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05A85C2-74BE-4819-B812-06E6EA85B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3499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BF1AB-3E26-48A6-816B-CBE41F44C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51200" y="2312458"/>
            <a:ext cx="4453467" cy="1325563"/>
          </a:xfrm>
        </p:spPr>
        <p:txBody>
          <a:bodyPr/>
          <a:lstStyle/>
          <a:p>
            <a:r>
              <a:rPr lang="en-US" dirty="0"/>
              <a:t>Bootstrap in SA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8EB32D-2DDB-424B-BF4F-9FE808532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28DBAD-8E57-4BEA-B30D-852880BB72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4037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0</TotalTime>
  <Words>505</Words>
  <Application>Microsoft Office PowerPoint</Application>
  <PresentationFormat>Widescreen</PresentationFormat>
  <Paragraphs>132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libri Light</vt:lpstr>
      <vt:lpstr>Lucida Console</vt:lpstr>
      <vt:lpstr>Office Theme</vt:lpstr>
      <vt:lpstr>MathType 6.0 Equation</vt:lpstr>
      <vt:lpstr>Equation</vt:lpstr>
      <vt:lpstr>Bootstrap Sampling Distribution  A simple example</vt:lpstr>
      <vt:lpstr>PowerPoint Presentation</vt:lpstr>
      <vt:lpstr>The complete sampling distribution for the mean of three items selected randomly with replacement.</vt:lpstr>
      <vt:lpstr>PowerPoint Presentation</vt:lpstr>
      <vt:lpstr>PowerPoint Presentation</vt:lpstr>
      <vt:lpstr>PowerPoint Presentation</vt:lpstr>
      <vt:lpstr>A major use of the Bootstrap is estimating standard errors and obtaining confidence intervals.</vt:lpstr>
      <vt:lpstr>PowerPoint Presentation</vt:lpstr>
      <vt:lpstr>Bootstrap in SAS</vt:lpstr>
      <vt:lpstr>Drawing bootstrap samples is easy with  PROC SURVEY select.</vt:lpstr>
      <vt:lpstr>The outhits option</vt:lpstr>
      <vt:lpstr>PowerPoint Presentation</vt:lpstr>
      <vt:lpstr>A macro</vt:lpstr>
      <vt:lpstr>A simple example – s.e.(mean) &amp; 95% C.I. cho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roces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mpling with replacement  A simple example</dc:title>
  <dc:creator>Dan McGee</dc:creator>
  <cp:lastModifiedBy>Dan McGee</cp:lastModifiedBy>
  <cp:revision>41</cp:revision>
  <dcterms:created xsi:type="dcterms:W3CDTF">2015-06-06T15:59:48Z</dcterms:created>
  <dcterms:modified xsi:type="dcterms:W3CDTF">2018-05-29T16:48:29Z</dcterms:modified>
</cp:coreProperties>
</file>